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DF3FAE" w14:textId="77777777" w:rsidR="00C24F92" w:rsidRPr="00AF09D8" w:rsidRDefault="00027179" w:rsidP="00D32F42">
      <w:pPr>
        <w:contextualSpacing/>
        <w:rPr>
          <w:rFonts w:ascii="Century Gothic" w:hAnsi="Century Gothic" w:cs="Arial"/>
          <w:b/>
          <w:sz w:val="22"/>
          <w:szCs w:val="22"/>
        </w:rPr>
      </w:pPr>
      <w:bookmarkStart w:id="0" w:name="_GoBack"/>
      <w:bookmarkEnd w:id="0"/>
      <w:r w:rsidRPr="00AF09D8">
        <w:rPr>
          <w:rFonts w:ascii="Century Gothic" w:hAnsi="Century Gothic" w:cs="Arial"/>
          <w:b/>
          <w:sz w:val="22"/>
          <w:szCs w:val="22"/>
        </w:rPr>
        <w:t>Geometry</w:t>
      </w:r>
      <w:r w:rsidR="00C24F92" w:rsidRP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  <w:t>Name: _______________________</w:t>
      </w:r>
      <w:r w:rsidR="00C24F92" w:rsidRPr="00AF09D8">
        <w:rPr>
          <w:rFonts w:ascii="Century Gothic" w:hAnsi="Century Gothic" w:cs="Arial"/>
          <w:b/>
          <w:sz w:val="22"/>
          <w:szCs w:val="22"/>
        </w:rPr>
        <w:tab/>
        <w:t xml:space="preserve"> </w:t>
      </w:r>
    </w:p>
    <w:p w14:paraId="1BDF3FAF" w14:textId="77777777" w:rsidR="00C24F92" w:rsidRPr="00AF09D8" w:rsidRDefault="00EF4698" w:rsidP="00D32F42">
      <w:pPr>
        <w:contextualSpacing/>
        <w:rPr>
          <w:rFonts w:ascii="Century Gothic" w:hAnsi="Century Gothic" w:cs="Arial"/>
          <w:sz w:val="22"/>
          <w:szCs w:val="22"/>
          <w:u w:val="single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Quiz Review:  </w:t>
      </w:r>
      <w:r w:rsidR="00D33C6C" w:rsidRPr="00AF09D8">
        <w:rPr>
          <w:rFonts w:ascii="Century Gothic" w:hAnsi="Century Gothic" w:cs="Arial"/>
          <w:b/>
          <w:sz w:val="22"/>
          <w:szCs w:val="22"/>
        </w:rPr>
        <w:t>Circle Vocab and Central/Inscribed Angles</w:t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AF09D8" w:rsidRPr="00AF09D8">
        <w:rPr>
          <w:rFonts w:ascii="Century Gothic" w:hAnsi="Century Gothic" w:cs="Arial"/>
          <w:b/>
          <w:sz w:val="22"/>
          <w:szCs w:val="22"/>
        </w:rPr>
        <w:t>Date</w:t>
      </w:r>
      <w:r w:rsidR="00AF09D8">
        <w:rPr>
          <w:rFonts w:ascii="Century Gothic" w:hAnsi="Century Gothic" w:cs="Arial"/>
          <w:b/>
          <w:sz w:val="22"/>
          <w:szCs w:val="22"/>
        </w:rPr>
        <w:t>:</w:t>
      </w:r>
      <w:r w:rsidR="00AF09D8" w:rsidRPr="00AF09D8">
        <w:rPr>
          <w:rFonts w:ascii="Century Gothic" w:hAnsi="Century Gothic" w:cs="Arial"/>
          <w:b/>
          <w:sz w:val="22"/>
          <w:szCs w:val="22"/>
        </w:rPr>
        <w:t xml:space="preserve"> __________________   </w:t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</w:p>
    <w:p w14:paraId="1BDF3FB0" w14:textId="03ABF1CB" w:rsidR="00D32F42" w:rsidRPr="00AF09D8" w:rsidRDefault="00D32F42" w:rsidP="002C4333">
      <w:pPr>
        <w:rPr>
          <w:rFonts w:ascii="Century Gothic" w:hAnsi="Century Gothic" w:cs="Arial"/>
          <w:sz w:val="22"/>
          <w:szCs w:val="22"/>
        </w:rPr>
      </w:pPr>
    </w:p>
    <w:p w14:paraId="1BDF3FB1" w14:textId="7667B237" w:rsidR="002C4333" w:rsidRPr="00AF09D8" w:rsidRDefault="009D67A7" w:rsidP="002C4333">
      <w:pPr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07802FFF" wp14:editId="7D0567B3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3402875" cy="2862176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2875" cy="28621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333" w:rsidRPr="00AF09D8">
        <w:rPr>
          <w:rFonts w:ascii="Century Gothic" w:hAnsi="Century Gothic" w:cs="Arial"/>
          <w:b/>
          <w:sz w:val="22"/>
          <w:szCs w:val="22"/>
        </w:rPr>
        <w:t>Refer to the figure at the right for questions 1-8.</w:t>
      </w:r>
    </w:p>
    <w:p w14:paraId="1BDF3FB2" w14:textId="385F4759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3" w14:textId="14C4F2B6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1.  Name three radii of the circle. </w:t>
      </w:r>
    </w:p>
    <w:p w14:paraId="1BDF3FB4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5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2.  Name a diameter.</w:t>
      </w:r>
    </w:p>
    <w:p w14:paraId="1BDF3FB6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7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3.  Name two chords.</w:t>
      </w:r>
    </w:p>
    <w:p w14:paraId="1BDF3FB8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9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4.  Name a segment tangent to</w:t>
      </w:r>
      <w:r w:rsidR="002064B8" w:rsidRPr="00AF09D8">
        <w:rPr>
          <w:rFonts w:ascii="Century Gothic" w:hAnsi="Century Gothic" w:cs="Arial"/>
          <w:sz w:val="22"/>
          <w:szCs w:val="22"/>
        </w:rPr>
        <w:t xml:space="preserve"> </w:t>
      </w:r>
      <w:r w:rsidR="002064B8" w:rsidRPr="00AF09D8">
        <w:rPr>
          <w:rFonts w:ascii="Century Gothic" w:hAnsi="Century Gothic" w:cs="Arial"/>
          <w:position w:val="-8"/>
          <w:sz w:val="22"/>
          <w:szCs w:val="22"/>
        </w:rPr>
        <w:object w:dxaOrig="360" w:dyaOrig="279" w14:anchorId="1BDF4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pt" o:ole="">
            <v:imagedata r:id="rId11" o:title=""/>
          </v:shape>
          <o:OLEObject Type="Embed" ProgID="Equation.DSMT4" ShapeID="_x0000_i1025" DrawAspect="Content" ObjectID="_1640419750" r:id="rId12"/>
        </w:object>
      </w:r>
      <w:r w:rsidRPr="00AF09D8">
        <w:rPr>
          <w:rFonts w:ascii="Century Gothic" w:hAnsi="Century Gothic" w:cs="Arial"/>
          <w:sz w:val="22"/>
          <w:szCs w:val="22"/>
        </w:rPr>
        <w:t>.</w:t>
      </w:r>
    </w:p>
    <w:p w14:paraId="1BDF3FBA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B" w14:textId="05CC31DE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5.  Name a segment that is a secant of </w:t>
      </w:r>
      <w:r w:rsidR="002064B8" w:rsidRPr="00AF09D8">
        <w:rPr>
          <w:rFonts w:ascii="Century Gothic" w:hAnsi="Century Gothic" w:cs="Arial"/>
          <w:position w:val="-8"/>
          <w:sz w:val="22"/>
          <w:szCs w:val="22"/>
        </w:rPr>
        <w:object w:dxaOrig="360" w:dyaOrig="279" w14:anchorId="1BDF400E">
          <v:shape id="_x0000_i1026" type="#_x0000_t75" style="width:18pt;height:14pt" o:ole="">
            <v:imagedata r:id="rId13" o:title=""/>
          </v:shape>
          <o:OLEObject Type="Embed" ProgID="Equation.DSMT4" ShapeID="_x0000_i1026" DrawAspect="Content" ObjectID="_1640419751" r:id="rId14"/>
        </w:object>
      </w:r>
      <w:r w:rsidRPr="00AF09D8">
        <w:rPr>
          <w:rFonts w:ascii="Century Gothic" w:hAnsi="Century Gothic" w:cs="Arial"/>
          <w:sz w:val="22"/>
          <w:szCs w:val="22"/>
        </w:rPr>
        <w:t xml:space="preserve">and </w:t>
      </w:r>
      <w:r w:rsidR="009D67A7">
        <w:rPr>
          <w:rFonts w:ascii="Century Gothic" w:hAnsi="Century Gothic" w:cs="Arial"/>
          <w:sz w:val="22"/>
          <w:szCs w:val="22"/>
        </w:rPr>
        <w:br/>
      </w:r>
      <w:r w:rsidRPr="00AF09D8">
        <w:rPr>
          <w:rFonts w:ascii="Century Gothic" w:hAnsi="Century Gothic" w:cs="Arial"/>
          <w:sz w:val="22"/>
          <w:szCs w:val="22"/>
        </w:rPr>
        <w:t>contains a diameter.</w:t>
      </w:r>
    </w:p>
    <w:p w14:paraId="1BDF3FBC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D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6.  Name a point in the interior of the circle.</w:t>
      </w:r>
    </w:p>
    <w:p w14:paraId="1BDF3FBE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F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7.  Name three points that lie on the circle.</w:t>
      </w:r>
    </w:p>
    <w:p w14:paraId="1BDF3FC0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C1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8.  If AP = 4 in., find AB.</w:t>
      </w:r>
    </w:p>
    <w:p w14:paraId="1BDF3FC2" w14:textId="77777777" w:rsidR="00F82B5E" w:rsidRPr="00AF09D8" w:rsidRDefault="00F82B5E">
      <w:pPr>
        <w:rPr>
          <w:rFonts w:ascii="Century Gothic" w:hAnsi="Century Gothic" w:cs="Arial"/>
          <w:sz w:val="22"/>
          <w:szCs w:val="22"/>
        </w:rPr>
      </w:pPr>
    </w:p>
    <w:p w14:paraId="1BDF3FC3" w14:textId="77777777" w:rsidR="0056483F" w:rsidRPr="00AF09D8" w:rsidRDefault="0056483F">
      <w:pPr>
        <w:rPr>
          <w:rFonts w:ascii="Century Gothic" w:hAnsi="Century Gothic" w:cs="Arial"/>
          <w:b/>
          <w:sz w:val="22"/>
          <w:szCs w:val="22"/>
        </w:rPr>
      </w:pPr>
    </w:p>
    <w:p w14:paraId="1BDF3FC4" w14:textId="77777777" w:rsidR="00C46665" w:rsidRPr="00AF09D8" w:rsidRDefault="008244B2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>For #9-18, write the measures in the blanks provided.</w:t>
      </w:r>
    </w:p>
    <w:p w14:paraId="1BDF3FC5" w14:textId="77777777" w:rsidR="00C041E1" w:rsidRPr="00AF09D8" w:rsidRDefault="00AF09D8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7216" behindDoc="1" locked="0" layoutInCell="1" allowOverlap="1" wp14:anchorId="1BDF400F" wp14:editId="1BDF4010">
            <wp:simplePos x="0" y="0"/>
            <wp:positionH relativeFrom="column">
              <wp:posOffset>4095750</wp:posOffset>
            </wp:positionH>
            <wp:positionV relativeFrom="paragraph">
              <wp:posOffset>5715</wp:posOffset>
            </wp:positionV>
            <wp:extent cx="2000250" cy="2011045"/>
            <wp:effectExtent l="0" t="0" r="0" b="0"/>
            <wp:wrapNone/>
            <wp:docPr id="2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1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DF3FC6" w14:textId="77777777" w:rsidR="004F4812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9.  </w:t>
      </w:r>
      <w:r w:rsidR="007D5B1E" w:rsidRPr="00AF09D8">
        <w:rPr>
          <w:rFonts w:ascii="Century Gothic" w:hAnsi="Century Gothic" w:cs="Arial"/>
          <w:position w:val="-6"/>
          <w:sz w:val="22"/>
          <w:szCs w:val="22"/>
        </w:rPr>
        <w:object w:dxaOrig="600" w:dyaOrig="340" w14:anchorId="1BDF4011">
          <v:shape id="_x0000_i1027" type="#_x0000_t75" style="width:30pt;height:17pt" o:ole="">
            <v:imagedata r:id="rId16" o:title=""/>
          </v:shape>
          <o:OLEObject Type="Embed" ProgID="Equation.DSMT4" ShapeID="_x0000_i1027" DrawAspect="Content" ObjectID="_1640419752" r:id="rId17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0.  </w:t>
      </w:r>
      <w:r w:rsidR="007D5B1E" w:rsidRPr="007D5B1E">
        <w:rPr>
          <w:rFonts w:ascii="Century Gothic" w:hAnsi="Century Gothic" w:cs="Arial"/>
          <w:position w:val="-10"/>
          <w:sz w:val="22"/>
          <w:szCs w:val="22"/>
        </w:rPr>
        <w:object w:dxaOrig="560" w:dyaOrig="380" w14:anchorId="1BDF4012">
          <v:shape id="_x0000_i1028" type="#_x0000_t75" style="width:28pt;height:19pt" o:ole="">
            <v:imagedata r:id="rId18" o:title=""/>
          </v:shape>
          <o:OLEObject Type="Embed" ProgID="Equation.DSMT4" ShapeID="_x0000_i1028" DrawAspect="Content" ObjectID="_1640419753" r:id="rId19"/>
        </w:object>
      </w:r>
    </w:p>
    <w:p w14:paraId="1BDF3FC7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8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1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00" w:dyaOrig="380" w14:anchorId="1BDF4013">
          <v:shape id="_x0000_i1029" type="#_x0000_t75" style="width:35pt;height:19pt" o:ole="">
            <v:imagedata r:id="rId20" o:title=""/>
          </v:shape>
          <o:OLEObject Type="Embed" ProgID="Equation.DSMT4" ShapeID="_x0000_i1029" DrawAspect="Content" ObjectID="_1640419754" r:id="rId21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2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340" w14:anchorId="1BDF4014">
          <v:shape id="_x0000_i1030" type="#_x0000_t75" style="width:35pt;height:17pt" o:ole="">
            <v:imagedata r:id="rId22" o:title=""/>
          </v:shape>
          <o:OLEObject Type="Embed" ProgID="Equation.DSMT4" ShapeID="_x0000_i1030" DrawAspect="Content" ObjectID="_1640419755" r:id="rId23"/>
        </w:object>
      </w:r>
    </w:p>
    <w:p w14:paraId="1BDF3FC9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A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3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540" w:dyaOrig="380" w14:anchorId="1BDF4015">
          <v:shape id="_x0000_i1031" type="#_x0000_t75" style="width:27pt;height:19pt" o:ole="">
            <v:imagedata r:id="rId24" o:title=""/>
          </v:shape>
          <o:OLEObject Type="Embed" ProgID="Equation.DSMT4" ShapeID="_x0000_i1031" DrawAspect="Content" ObjectID="_1640419756" r:id="rId25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4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560" w:dyaOrig="340" w14:anchorId="1BDF4016">
          <v:shape id="_x0000_i1032" type="#_x0000_t75" style="width:28pt;height:17pt" o:ole="">
            <v:imagedata r:id="rId26" o:title=""/>
          </v:shape>
          <o:OLEObject Type="Embed" ProgID="Equation.DSMT4" ShapeID="_x0000_i1032" DrawAspect="Content" ObjectID="_1640419757" r:id="rId27"/>
        </w:object>
      </w:r>
    </w:p>
    <w:p w14:paraId="1BDF3FCB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C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5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20" w:dyaOrig="380" w14:anchorId="1BDF4017">
          <v:shape id="_x0000_i1033" type="#_x0000_t75" style="width:36.5pt;height:19pt" o:ole="">
            <v:imagedata r:id="rId28" o:title=""/>
          </v:shape>
          <o:OLEObject Type="Embed" ProgID="Equation.DSMT4" ShapeID="_x0000_i1033" DrawAspect="Content" ObjectID="_1640419758" r:id="rId29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6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540" w:dyaOrig="380" w14:anchorId="1BDF4018">
          <v:shape id="_x0000_i1034" type="#_x0000_t75" style="width:27pt;height:19pt" o:ole="">
            <v:imagedata r:id="rId30" o:title=""/>
          </v:shape>
          <o:OLEObject Type="Embed" ProgID="Equation.DSMT4" ShapeID="_x0000_i1034" DrawAspect="Content" ObjectID="_1640419759" r:id="rId31"/>
        </w:object>
      </w:r>
    </w:p>
    <w:p w14:paraId="1BDF3FCD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E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7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340" w14:anchorId="1BDF4019">
          <v:shape id="_x0000_i1035" type="#_x0000_t75" style="width:34pt;height:17pt" o:ole="">
            <v:imagedata r:id="rId32" o:title=""/>
          </v:shape>
          <o:OLEObject Type="Embed" ProgID="Equation.DSMT4" ShapeID="_x0000_i1035" DrawAspect="Content" ObjectID="_1640419760" r:id="rId33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8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60" w:dyaOrig="380" w14:anchorId="1BDF401A">
          <v:shape id="_x0000_i1036" type="#_x0000_t75" style="width:38pt;height:19pt" o:ole="">
            <v:imagedata r:id="rId34" o:title=""/>
          </v:shape>
          <o:OLEObject Type="Embed" ProgID="Equation.DSMT4" ShapeID="_x0000_i1036" DrawAspect="Content" ObjectID="_1640419761" r:id="rId35"/>
        </w:object>
      </w:r>
    </w:p>
    <w:p w14:paraId="1BDF3FCF" w14:textId="77777777" w:rsidR="004F4812" w:rsidRPr="00AF09D8" w:rsidRDefault="004F4812" w:rsidP="008244B2">
      <w:pPr>
        <w:rPr>
          <w:rFonts w:ascii="Century Gothic" w:hAnsi="Century Gothic" w:cs="Arial"/>
          <w:sz w:val="22"/>
          <w:szCs w:val="22"/>
        </w:rPr>
      </w:pPr>
    </w:p>
    <w:p w14:paraId="1BDF3FD0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Find the value of </w:t>
      </w:r>
      <w:r w:rsidR="009D2315" w:rsidRPr="00AF09D8">
        <w:rPr>
          <w:rFonts w:ascii="Century Gothic" w:hAnsi="Century Gothic" w:cs="Arial"/>
          <w:b/>
          <w:sz w:val="22"/>
          <w:szCs w:val="22"/>
        </w:rPr>
        <w:t>the variables</w:t>
      </w:r>
      <w:r w:rsidRPr="00AF09D8">
        <w:rPr>
          <w:rFonts w:ascii="Century Gothic" w:hAnsi="Century Gothic" w:cs="Arial"/>
          <w:b/>
          <w:sz w:val="22"/>
          <w:szCs w:val="22"/>
        </w:rPr>
        <w:t>.</w:t>
      </w:r>
    </w:p>
    <w:p w14:paraId="1BDF3FD1" w14:textId="77777777" w:rsidR="0056483F" w:rsidRPr="00AF09D8" w:rsidRDefault="00AF09D8" w:rsidP="0056483F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4144" behindDoc="1" locked="0" layoutInCell="1" allowOverlap="1" wp14:anchorId="1BDF401B" wp14:editId="1BDF401C">
            <wp:simplePos x="0" y="0"/>
            <wp:positionH relativeFrom="column">
              <wp:posOffset>2552700</wp:posOffset>
            </wp:positionH>
            <wp:positionV relativeFrom="paragraph">
              <wp:posOffset>160655</wp:posOffset>
            </wp:positionV>
            <wp:extent cx="1419225" cy="1409700"/>
            <wp:effectExtent l="0" t="0" r="0" b="0"/>
            <wp:wrapNone/>
            <wp:docPr id="2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3120" behindDoc="1" locked="0" layoutInCell="1" allowOverlap="1" wp14:anchorId="1BDF401D" wp14:editId="1BDF401E">
            <wp:simplePos x="0" y="0"/>
            <wp:positionH relativeFrom="column">
              <wp:posOffset>295275</wp:posOffset>
            </wp:positionH>
            <wp:positionV relativeFrom="paragraph">
              <wp:posOffset>160655</wp:posOffset>
            </wp:positionV>
            <wp:extent cx="1371600" cy="1390650"/>
            <wp:effectExtent l="0" t="0" r="0" b="0"/>
            <wp:wrapNone/>
            <wp:docPr id="19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D2" w14:textId="77777777" w:rsidR="002C4333" w:rsidRPr="00AF09D8" w:rsidRDefault="00AF09D8" w:rsidP="0056483F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6192" behindDoc="1" locked="0" layoutInCell="1" allowOverlap="1" wp14:anchorId="1BDF401F" wp14:editId="1BDF4020">
            <wp:simplePos x="0" y="0"/>
            <wp:positionH relativeFrom="column">
              <wp:posOffset>4772025</wp:posOffset>
            </wp:positionH>
            <wp:positionV relativeFrom="paragraph">
              <wp:posOffset>19050</wp:posOffset>
            </wp:positionV>
            <wp:extent cx="1819275" cy="1276350"/>
            <wp:effectExtent l="0" t="0" r="0" b="0"/>
            <wp:wrapNone/>
            <wp:docPr id="1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4333" w:rsidRPr="00AF09D8">
        <w:rPr>
          <w:rFonts w:ascii="Century Gothic" w:hAnsi="Century Gothic" w:cs="Arial"/>
          <w:sz w:val="22"/>
          <w:szCs w:val="22"/>
        </w:rPr>
        <w:t xml:space="preserve">19. </w:t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  <w:t xml:space="preserve">20.   </w:t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  <w:t xml:space="preserve">21.  </w:t>
      </w:r>
    </w:p>
    <w:p w14:paraId="1BDF3FD3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</w:p>
    <w:p w14:paraId="1BDF3FD4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</w:p>
    <w:p w14:paraId="1BDF3FD5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6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7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8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9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A" w14:textId="77777777" w:rsidR="00CC4E6F" w:rsidRDefault="00CC4E6F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B" w14:textId="77777777" w:rsidR="004248C2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C" w14:textId="77777777" w:rsidR="004248C2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D" w14:textId="77777777" w:rsidR="004248C2" w:rsidRPr="00AF09D8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E" w14:textId="77777777" w:rsidR="00CC4E6F" w:rsidRPr="00AF09D8" w:rsidRDefault="00CC4E6F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F" w14:textId="77777777" w:rsidR="00CE7746" w:rsidRPr="00AF09D8" w:rsidRDefault="00AF09D8" w:rsidP="00CE7746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1BDF4021" wp14:editId="1BDF4022">
            <wp:simplePos x="0" y="0"/>
            <wp:positionH relativeFrom="column">
              <wp:posOffset>4772025</wp:posOffset>
            </wp:positionH>
            <wp:positionV relativeFrom="paragraph">
              <wp:posOffset>-86360</wp:posOffset>
            </wp:positionV>
            <wp:extent cx="1609725" cy="1619250"/>
            <wp:effectExtent l="0" t="0" r="0" b="0"/>
            <wp:wrapNone/>
            <wp:docPr id="1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7746" w:rsidRPr="00AF09D8">
        <w:rPr>
          <w:rFonts w:ascii="Century Gothic" w:hAnsi="Century Gothic" w:cs="Arial"/>
          <w:b/>
          <w:sz w:val="22"/>
          <w:szCs w:val="22"/>
        </w:rPr>
        <w:t xml:space="preserve">Find the measure of the arc or angle in </w:t>
      </w:r>
      <w:r w:rsidR="00C31C97" w:rsidRPr="00AF09D8">
        <w:rPr>
          <w:rFonts w:ascii="Century Gothic" w:hAnsi="Century Gothic" w:cs="Arial"/>
          <w:b/>
          <w:position w:val="-8"/>
          <w:sz w:val="22"/>
          <w:szCs w:val="22"/>
        </w:rPr>
        <w:object w:dxaOrig="400" w:dyaOrig="279" w14:anchorId="1BDF4023">
          <v:shape id="_x0000_i1037" type="#_x0000_t75" style="width:20pt;height:14pt" o:ole="">
            <v:imagedata r:id="rId40" o:title=""/>
          </v:shape>
          <o:OLEObject Type="Embed" ProgID="Equation.DSMT4" ShapeID="_x0000_i1037" DrawAspect="Content" ObjectID="_1640419762" r:id="rId41"/>
        </w:object>
      </w:r>
      <w:r w:rsidR="00CE7746" w:rsidRPr="00AF09D8">
        <w:rPr>
          <w:rFonts w:ascii="Century Gothic" w:hAnsi="Century Gothic" w:cs="Arial"/>
          <w:b/>
          <w:sz w:val="22"/>
          <w:szCs w:val="22"/>
        </w:rPr>
        <w:t xml:space="preserve">, given </w:t>
      </w:r>
      <w:r w:rsidR="00C31C97" w:rsidRPr="00C31C97">
        <w:rPr>
          <w:rFonts w:ascii="Century Gothic" w:hAnsi="Century Gothic" w:cs="Arial"/>
          <w:b/>
          <w:position w:val="-10"/>
          <w:sz w:val="22"/>
          <w:szCs w:val="22"/>
        </w:rPr>
        <w:object w:dxaOrig="2780" w:dyaOrig="380" w14:anchorId="1BDF4024">
          <v:shape id="_x0000_i1038" type="#_x0000_t75" style="width:139pt;height:19pt" o:ole="">
            <v:imagedata r:id="rId42" o:title=""/>
          </v:shape>
          <o:OLEObject Type="Embed" ProgID="Equation.DSMT4" ShapeID="_x0000_i1038" DrawAspect="Content" ObjectID="_1640419763" r:id="rId43"/>
        </w:object>
      </w:r>
      <w:r w:rsidR="00CE7746" w:rsidRPr="00AF09D8">
        <w:rPr>
          <w:rFonts w:ascii="Century Gothic" w:hAnsi="Century Gothic" w:cs="Arial"/>
          <w:b/>
          <w:sz w:val="22"/>
          <w:szCs w:val="22"/>
        </w:rPr>
        <w:t>.</w:t>
      </w:r>
    </w:p>
    <w:p w14:paraId="1BDF3FE0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1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2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5">
          <v:shape id="_x0000_i1039" type="#_x0000_t75" style="width:41pt;height:13pt" o:ole="">
            <v:imagedata r:id="rId44" o:title=""/>
          </v:shape>
          <o:OLEObject Type="Embed" ProgID="Equation.DSMT4" ShapeID="_x0000_i1039" DrawAspect="Content" ObjectID="_1640419764" r:id="rId45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3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6">
          <v:shape id="_x0000_i1040" type="#_x0000_t75" style="width:42pt;height:13pt" o:ole="">
            <v:imagedata r:id="rId46" o:title=""/>
          </v:shape>
          <o:OLEObject Type="Embed" ProgID="Equation.DSMT4" ShapeID="_x0000_i1040" DrawAspect="Content" ObjectID="_1640419765" r:id="rId47"/>
        </w:object>
      </w:r>
    </w:p>
    <w:p w14:paraId="1BDF3FE2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3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4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7">
          <v:shape id="_x0000_i1041" type="#_x0000_t75" style="width:42pt;height:13pt" o:ole="">
            <v:imagedata r:id="rId48" o:title=""/>
          </v:shape>
          <o:OLEObject Type="Embed" ProgID="Equation.DSMT4" ShapeID="_x0000_i1041" DrawAspect="Content" ObjectID="_1640419766" r:id="rId49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5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8">
          <v:shape id="_x0000_i1042" type="#_x0000_t75" style="width:42pt;height:13pt" o:ole="">
            <v:imagedata r:id="rId50" o:title=""/>
          </v:shape>
          <o:OLEObject Type="Embed" ProgID="Equation.DSMT4" ShapeID="_x0000_i1042" DrawAspect="Content" ObjectID="_1640419767" r:id="rId51"/>
        </w:object>
      </w:r>
    </w:p>
    <w:p w14:paraId="1BDF3FE4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5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6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9">
          <v:shape id="_x0000_i1043" type="#_x0000_t75" style="width:42pt;height:13pt" o:ole="">
            <v:imagedata r:id="rId52" o:title=""/>
          </v:shape>
          <o:OLEObject Type="Embed" ProgID="Equation.DSMT4" ShapeID="_x0000_i1043" DrawAspect="Content" ObjectID="_1640419768" r:id="rId53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7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A">
          <v:shape id="_x0000_i1044" type="#_x0000_t75" style="width:41pt;height:13pt" o:ole="">
            <v:imagedata r:id="rId54" o:title=""/>
          </v:shape>
          <o:OLEObject Type="Embed" ProgID="Equation.DSMT4" ShapeID="_x0000_i1044" DrawAspect="Content" ObjectID="_1640419769" r:id="rId55"/>
        </w:object>
      </w:r>
    </w:p>
    <w:p w14:paraId="1BDF3FE6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7" w14:textId="77777777" w:rsidR="00CE7746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8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560" w:dyaOrig="340" w14:anchorId="1BDF402B">
          <v:shape id="_x0000_i1045" type="#_x0000_t75" style="width:28pt;height:17pt" o:ole="">
            <v:imagedata r:id="rId56" o:title=""/>
          </v:shape>
          <o:OLEObject Type="Embed" ProgID="Equation.DSMT4" ShapeID="_x0000_i1045" DrawAspect="Content" ObjectID="_1640419770" r:id="rId57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9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340" w14:anchorId="1BDF402C">
          <v:shape id="_x0000_i1046" type="#_x0000_t75" style="width:34pt;height:17pt" o:ole="">
            <v:imagedata r:id="rId58" o:title=""/>
          </v:shape>
          <o:OLEObject Type="Embed" ProgID="Equation.DSMT4" ShapeID="_x0000_i1046" DrawAspect="Content" ObjectID="_1640419771" r:id="rId59"/>
        </w:object>
      </w:r>
    </w:p>
    <w:p w14:paraId="1BDF3FE8" w14:textId="77777777" w:rsidR="00C31C97" w:rsidRDefault="00C31C97" w:rsidP="00CE7746">
      <w:pPr>
        <w:rPr>
          <w:rFonts w:ascii="Century Gothic" w:hAnsi="Century Gothic" w:cs="Arial"/>
          <w:sz w:val="22"/>
          <w:szCs w:val="22"/>
        </w:rPr>
      </w:pPr>
    </w:p>
    <w:p w14:paraId="1BDF3FE9" w14:textId="77777777" w:rsidR="00C31C97" w:rsidRPr="00AF09D8" w:rsidRDefault="00C31C97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b/>
          <w:noProof/>
        </w:rPr>
        <w:drawing>
          <wp:anchor distT="0" distB="0" distL="114300" distR="114300" simplePos="0" relativeHeight="251661312" behindDoc="1" locked="0" layoutInCell="1" allowOverlap="1" wp14:anchorId="1BDF402D" wp14:editId="1BDF402E">
            <wp:simplePos x="0" y="0"/>
            <wp:positionH relativeFrom="column">
              <wp:posOffset>2373796</wp:posOffset>
            </wp:positionH>
            <wp:positionV relativeFrom="paragraph">
              <wp:posOffset>6543</wp:posOffset>
            </wp:positionV>
            <wp:extent cx="1647825" cy="1304925"/>
            <wp:effectExtent l="0" t="0" r="0" b="0"/>
            <wp:wrapNone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EA" w14:textId="77777777" w:rsidR="004B0AAA" w:rsidRPr="00AF09D8" w:rsidRDefault="004B0AAA">
      <w:pPr>
        <w:rPr>
          <w:rFonts w:ascii="Century Gothic" w:hAnsi="Century Gothic" w:cs="Arial"/>
          <w:sz w:val="22"/>
          <w:szCs w:val="22"/>
        </w:rPr>
      </w:pPr>
    </w:p>
    <w:p w14:paraId="1BDF3FEB" w14:textId="77777777" w:rsidR="00CC4E6F" w:rsidRPr="00AF09D8" w:rsidRDefault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___________</w:t>
      </w:r>
      <w:proofErr w:type="gramStart"/>
      <w:r w:rsidRPr="00AF09D8">
        <w:rPr>
          <w:rFonts w:ascii="Century Gothic" w:hAnsi="Century Gothic" w:cs="Arial"/>
          <w:sz w:val="22"/>
          <w:szCs w:val="22"/>
        </w:rPr>
        <w:t>_  30</w:t>
      </w:r>
      <w:proofErr w:type="gramEnd"/>
      <w:r w:rsidRPr="00AF09D8">
        <w:rPr>
          <w:rFonts w:ascii="Century Gothic" w:hAnsi="Century Gothic" w:cs="Arial"/>
          <w:sz w:val="22"/>
          <w:szCs w:val="22"/>
        </w:rPr>
        <w:t xml:space="preserve">.  Find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F">
          <v:shape id="_x0000_i1047" type="#_x0000_t75" style="width:41pt;height:13pt" o:ole="">
            <v:imagedata r:id="rId61" o:title=""/>
          </v:shape>
          <o:OLEObject Type="Embed" ProgID="Equation.DSMT4" ShapeID="_x0000_i1047" DrawAspect="Content" ObjectID="_1640419772" r:id="rId62"/>
        </w:object>
      </w:r>
      <w:r w:rsidRPr="00AF09D8">
        <w:rPr>
          <w:rFonts w:ascii="Century Gothic" w:hAnsi="Century Gothic" w:cs="Arial"/>
          <w:sz w:val="22"/>
          <w:szCs w:val="22"/>
        </w:rPr>
        <w:tab/>
      </w:r>
      <w:r w:rsidRPr="00AF09D8">
        <w:rPr>
          <w:rFonts w:ascii="Century Gothic" w:hAnsi="Century Gothic" w:cs="Arial"/>
          <w:sz w:val="22"/>
          <w:szCs w:val="22"/>
        </w:rPr>
        <w:tab/>
      </w:r>
      <w:r w:rsidRPr="00AF09D8">
        <w:rPr>
          <w:rFonts w:ascii="Century Gothic" w:hAnsi="Century Gothic" w:cs="Arial"/>
          <w:sz w:val="22"/>
          <w:szCs w:val="22"/>
        </w:rPr>
        <w:tab/>
      </w:r>
    </w:p>
    <w:p w14:paraId="1BDF3FEC" w14:textId="77777777" w:rsidR="00015B8D" w:rsidRDefault="00015B8D" w:rsidP="00C31C97">
      <w:pPr>
        <w:rPr>
          <w:rFonts w:ascii="Century Gothic" w:hAnsi="Century Gothic" w:cs="Arial"/>
          <w:b/>
          <w:sz w:val="22"/>
          <w:szCs w:val="22"/>
        </w:rPr>
      </w:pPr>
    </w:p>
    <w:p w14:paraId="1BDF3FED" w14:textId="77777777" w:rsidR="00C31C97" w:rsidRPr="00AF09D8" w:rsidRDefault="00C31C97" w:rsidP="00C31C97">
      <w:pPr>
        <w:rPr>
          <w:rFonts w:ascii="Century Gothic" w:hAnsi="Century Gothic" w:cs="Arial"/>
          <w:b/>
          <w:sz w:val="22"/>
          <w:szCs w:val="22"/>
        </w:rPr>
      </w:pPr>
    </w:p>
    <w:p w14:paraId="1BDF3FEE" w14:textId="77777777" w:rsidR="00015B8D" w:rsidRDefault="00015B8D" w:rsidP="00015B8D">
      <w:pPr>
        <w:rPr>
          <w:rFonts w:ascii="Century Gothic" w:hAnsi="Century Gothic" w:cs="Arial"/>
          <w:sz w:val="22"/>
          <w:szCs w:val="22"/>
        </w:rPr>
      </w:pPr>
    </w:p>
    <w:p w14:paraId="1BDF3FEF" w14:textId="77777777" w:rsidR="00C31C97" w:rsidRPr="00AF09D8" w:rsidRDefault="00C31C97" w:rsidP="00015B8D">
      <w:pPr>
        <w:tabs>
          <w:tab w:val="center" w:pos="5400"/>
        </w:tabs>
        <w:rPr>
          <w:rFonts w:ascii="Century Gothic" w:hAnsi="Century Gothic" w:cs="Arial"/>
          <w:sz w:val="22"/>
          <w:szCs w:val="22"/>
        </w:rPr>
      </w:pPr>
    </w:p>
    <w:p w14:paraId="1BDF3FF0" w14:textId="5450CE93" w:rsidR="0056483F" w:rsidRDefault="0056483F">
      <w:pPr>
        <w:rPr>
          <w:rFonts w:ascii="Century Gothic" w:hAnsi="Century Gothic" w:cs="Arial"/>
          <w:sz w:val="22"/>
          <w:szCs w:val="22"/>
        </w:rPr>
      </w:pPr>
    </w:p>
    <w:p w14:paraId="3B11CE2C" w14:textId="77777777" w:rsidR="009D67A7" w:rsidRPr="00AF09D8" w:rsidRDefault="009D67A7">
      <w:pPr>
        <w:rPr>
          <w:rFonts w:ascii="Century Gothic" w:hAnsi="Century Gothic" w:cs="Arial"/>
          <w:sz w:val="22"/>
          <w:szCs w:val="22"/>
        </w:rPr>
      </w:pPr>
    </w:p>
    <w:p w14:paraId="1BDF3FF1" w14:textId="77777777" w:rsidR="00CC4E6F" w:rsidRPr="00AF09D8" w:rsidRDefault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>Find the value of x.</w:t>
      </w:r>
    </w:p>
    <w:p w14:paraId="1BDF3FF2" w14:textId="77777777" w:rsidR="004B0AAA" w:rsidRPr="00AF09D8" w:rsidRDefault="00AF09D8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1BDF4030" wp14:editId="1BDF4031">
            <wp:simplePos x="0" y="0"/>
            <wp:positionH relativeFrom="column">
              <wp:posOffset>2777609</wp:posOffset>
            </wp:positionH>
            <wp:positionV relativeFrom="paragraph">
              <wp:posOffset>111000</wp:posOffset>
            </wp:positionV>
            <wp:extent cx="1614170" cy="1762125"/>
            <wp:effectExtent l="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F3" w14:textId="77777777" w:rsidR="004B0AAA" w:rsidRPr="00AF09D8" w:rsidRDefault="00AF09D8" w:rsidP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62336" behindDoc="1" locked="0" layoutInCell="1" allowOverlap="1" wp14:anchorId="1BDF4032" wp14:editId="1BDF4033">
            <wp:simplePos x="0" y="0"/>
            <wp:positionH relativeFrom="column">
              <wp:posOffset>594794</wp:posOffset>
            </wp:positionH>
            <wp:positionV relativeFrom="paragraph">
              <wp:posOffset>167621</wp:posOffset>
            </wp:positionV>
            <wp:extent cx="1381125" cy="1333500"/>
            <wp:effectExtent l="0" t="0" r="0" b="0"/>
            <wp:wrapNone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AAA" w:rsidRPr="00AF09D8">
        <w:rPr>
          <w:rFonts w:ascii="Century Gothic" w:hAnsi="Century Gothic" w:cs="Arial"/>
          <w:sz w:val="22"/>
          <w:szCs w:val="22"/>
        </w:rPr>
        <w:t>_________</w:t>
      </w:r>
      <w:r w:rsidR="00C31C97">
        <w:rPr>
          <w:rFonts w:ascii="Century Gothic" w:hAnsi="Century Gothic" w:cs="Arial"/>
          <w:sz w:val="22"/>
          <w:szCs w:val="22"/>
        </w:rPr>
        <w:t xml:space="preserve"> 31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  <w:t xml:space="preserve">   </w:t>
      </w:r>
      <w:r w:rsidR="00027928" w:rsidRPr="00AF09D8">
        <w:rPr>
          <w:rFonts w:ascii="Century Gothic" w:hAnsi="Century Gothic" w:cs="Arial"/>
          <w:sz w:val="22"/>
          <w:szCs w:val="22"/>
        </w:rPr>
        <w:t xml:space="preserve">     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 _________ 3</w:t>
      </w:r>
      <w:r w:rsidR="00C31C97">
        <w:rPr>
          <w:rFonts w:ascii="Century Gothic" w:hAnsi="Century Gothic" w:cs="Arial"/>
          <w:sz w:val="22"/>
          <w:szCs w:val="22"/>
        </w:rPr>
        <w:t>2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027928" w:rsidRPr="00AF09D8">
        <w:rPr>
          <w:rFonts w:ascii="Century Gothic" w:hAnsi="Century Gothic" w:cs="Arial"/>
          <w:sz w:val="22"/>
          <w:szCs w:val="22"/>
        </w:rPr>
        <w:t xml:space="preserve">   </w:t>
      </w:r>
      <w:r w:rsidR="004B0AAA" w:rsidRPr="00AF09D8">
        <w:rPr>
          <w:rFonts w:ascii="Century Gothic" w:hAnsi="Century Gothic" w:cs="Arial"/>
          <w:sz w:val="22"/>
          <w:szCs w:val="22"/>
        </w:rPr>
        <w:t>_________ 3</w:t>
      </w:r>
      <w:r w:rsidR="00C31C97">
        <w:rPr>
          <w:rFonts w:ascii="Century Gothic" w:hAnsi="Century Gothic" w:cs="Arial"/>
          <w:sz w:val="22"/>
          <w:szCs w:val="22"/>
        </w:rPr>
        <w:t>3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position w:val="-6"/>
          <w:sz w:val="22"/>
          <w:szCs w:val="22"/>
        </w:rPr>
        <w:object w:dxaOrig="340" w:dyaOrig="320" w14:anchorId="1BDF4034">
          <v:shape id="_x0000_i1048" type="#_x0000_t75" style="width:17pt;height:16.5pt" o:ole="">
            <v:imagedata r:id="rId65" o:title=""/>
          </v:shape>
          <o:OLEObject Type="Embed" ProgID="Equation.DSMT4" ShapeID="_x0000_i1048" DrawAspect="Content" ObjectID="_1640419773" r:id="rId66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is a diameter.</w:t>
      </w:r>
    </w:p>
    <w:p w14:paraId="1BDF3FF4" w14:textId="77777777" w:rsidR="004B0AAA" w:rsidRPr="00AF09D8" w:rsidRDefault="00AF09D8" w:rsidP="00C31C97">
      <w:pPr>
        <w:tabs>
          <w:tab w:val="left" w:pos="5940"/>
        </w:tabs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63360" behindDoc="1" locked="0" layoutInCell="1" allowOverlap="1" wp14:anchorId="1BDF4035" wp14:editId="1BDF4036">
            <wp:simplePos x="0" y="0"/>
            <wp:positionH relativeFrom="column">
              <wp:posOffset>4937157</wp:posOffset>
            </wp:positionH>
            <wp:positionV relativeFrom="paragraph">
              <wp:posOffset>47461</wp:posOffset>
            </wp:positionV>
            <wp:extent cx="1466850" cy="1371600"/>
            <wp:effectExtent l="0" t="0" r="0" b="0"/>
            <wp:wrapNone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F5" w14:textId="77777777" w:rsidR="004B0AAA" w:rsidRPr="00AF09D8" w:rsidRDefault="004B0AAA" w:rsidP="004B0AAA">
      <w:pPr>
        <w:tabs>
          <w:tab w:val="left" w:pos="8400"/>
        </w:tabs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ab/>
      </w:r>
    </w:p>
    <w:p w14:paraId="1BDF3FF6" w14:textId="77777777" w:rsidR="00CC4E6F" w:rsidRPr="00AF09D8" w:rsidRDefault="00CC4E6F">
      <w:pPr>
        <w:rPr>
          <w:rFonts w:ascii="Century Gothic" w:hAnsi="Century Gothic" w:cs="Arial"/>
          <w:sz w:val="22"/>
          <w:szCs w:val="22"/>
        </w:rPr>
      </w:pPr>
    </w:p>
    <w:p w14:paraId="1BDF3FF7" w14:textId="77777777" w:rsidR="0056483F" w:rsidRPr="00AF09D8" w:rsidRDefault="0056483F">
      <w:pPr>
        <w:rPr>
          <w:rFonts w:ascii="Century Gothic" w:hAnsi="Century Gothic" w:cs="Arial"/>
          <w:sz w:val="22"/>
          <w:szCs w:val="22"/>
        </w:rPr>
      </w:pPr>
    </w:p>
    <w:p w14:paraId="1BDF3FF8" w14:textId="77777777" w:rsidR="00027179" w:rsidRPr="00AF09D8" w:rsidRDefault="00027179">
      <w:pPr>
        <w:rPr>
          <w:rFonts w:ascii="Century Gothic" w:hAnsi="Century Gothic" w:cs="Arial"/>
          <w:sz w:val="22"/>
          <w:szCs w:val="22"/>
        </w:rPr>
      </w:pPr>
    </w:p>
    <w:p w14:paraId="1BDF3FF9" w14:textId="77777777" w:rsidR="00027179" w:rsidRPr="00AF09D8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1BDF3FFA" w14:textId="77777777" w:rsidR="00027179" w:rsidRPr="00AF09D8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1BDF3FFB" w14:textId="53683CA8" w:rsidR="00027179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60EBD1F8" w14:textId="51E3083C" w:rsidR="009D67A7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0DBFCA47" w14:textId="11BFCF87" w:rsidR="009D67A7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06891755" w14:textId="77777777" w:rsidR="009D67A7" w:rsidRPr="00AF09D8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1BDF3FFC" w14:textId="77777777" w:rsidR="00027179" w:rsidRPr="00AF09D8" w:rsidRDefault="004B0AAA" w:rsidP="00027179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In </w:t>
      </w:r>
      <w:r w:rsidR="00C31C97" w:rsidRPr="00C31C97">
        <w:rPr>
          <w:rFonts w:ascii="Century Gothic" w:hAnsi="Century Gothic" w:cs="Arial"/>
          <w:b/>
          <w:position w:val="-10"/>
          <w:sz w:val="22"/>
          <w:szCs w:val="22"/>
        </w:rPr>
        <w:object w:dxaOrig="820" w:dyaOrig="360" w14:anchorId="1BDF4037">
          <v:shape id="_x0000_i1049" type="#_x0000_t75" style="width:40.5pt;height:18pt" o:ole="">
            <v:imagedata r:id="rId68" o:title=""/>
          </v:shape>
          <o:OLEObject Type="Embed" ProgID="Equation.DSMT4" ShapeID="_x0000_i1049" DrawAspect="Content" ObjectID="_1640419774" r:id="rId69"/>
        </w:object>
      </w:r>
      <w:r w:rsidRPr="00AF09D8">
        <w:rPr>
          <w:rFonts w:ascii="Century Gothic" w:hAnsi="Century Gothic" w:cs="Arial"/>
          <w:b/>
          <w:sz w:val="22"/>
          <w:szCs w:val="22"/>
        </w:rPr>
        <w:t>is a diameter.</w:t>
      </w:r>
    </w:p>
    <w:p w14:paraId="1BDF3FFD" w14:textId="77777777" w:rsidR="004B0AAA" w:rsidRPr="00AF09D8" w:rsidRDefault="004B0AAA" w:rsidP="00027179">
      <w:pPr>
        <w:rPr>
          <w:rFonts w:ascii="Century Gothic" w:hAnsi="Century Gothic" w:cs="Arial"/>
          <w:b/>
          <w:sz w:val="22"/>
          <w:szCs w:val="22"/>
        </w:rPr>
      </w:pPr>
    </w:p>
    <w:p w14:paraId="1BDF3FFE" w14:textId="77777777" w:rsidR="00027179" w:rsidRPr="00AF09D8" w:rsidRDefault="00AF09D8" w:rsidP="00027179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5168" behindDoc="1" locked="0" layoutInCell="1" allowOverlap="1" wp14:anchorId="1BDF4038" wp14:editId="1BDF4039">
            <wp:simplePos x="0" y="0"/>
            <wp:positionH relativeFrom="column">
              <wp:posOffset>4142740</wp:posOffset>
            </wp:positionH>
            <wp:positionV relativeFrom="paragraph">
              <wp:posOffset>42545</wp:posOffset>
            </wp:positionV>
            <wp:extent cx="2181225" cy="2400300"/>
            <wp:effectExtent l="0" t="0" r="0" b="0"/>
            <wp:wrapNone/>
            <wp:docPr id="3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AAA" w:rsidRPr="00AF09D8">
        <w:rPr>
          <w:rFonts w:ascii="Century Gothic" w:hAnsi="Century Gothic" w:cs="Arial"/>
          <w:sz w:val="22"/>
          <w:szCs w:val="22"/>
        </w:rPr>
        <w:t>____________ 3</w:t>
      </w:r>
      <w:r w:rsidR="00C31C97">
        <w:rPr>
          <w:rFonts w:ascii="Century Gothic" w:hAnsi="Century Gothic" w:cs="Arial"/>
          <w:sz w:val="22"/>
          <w:szCs w:val="22"/>
        </w:rPr>
        <w:t>4</w:t>
      </w:r>
      <w:r w:rsidR="004B0AAA" w:rsidRPr="00AF09D8">
        <w:rPr>
          <w:rFonts w:ascii="Century Gothic" w:hAnsi="Century Gothic" w:cs="Arial"/>
          <w:sz w:val="22"/>
          <w:szCs w:val="22"/>
        </w:rPr>
        <w:t>.  Name the intercepted arc for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260" w14:anchorId="1BDF403A">
          <v:shape id="_x0000_i1050" type="#_x0000_t75" style="width:34pt;height:13pt" o:ole="">
            <v:imagedata r:id="rId71" o:title=""/>
          </v:shape>
          <o:OLEObject Type="Embed" ProgID="Equation.DSMT4" ShapeID="_x0000_i1050" DrawAspect="Content" ObjectID="_1640419775" r:id="rId72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3FFF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0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5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If 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3B">
          <v:shape id="_x0000_i1051" type="#_x0000_t75" style="width:68.5pt;height:15.5pt" o:ole="">
            <v:imagedata r:id="rId73" o:title=""/>
          </v:shape>
          <o:OLEObject Type="Embed" ProgID="Equation.DSMT4" ShapeID="_x0000_i1051" DrawAspect="Content" ObjectID="_1640419776" r:id="rId74"/>
        </w:object>
      </w:r>
      <w:r w:rsidR="003D71D9" w:rsidRPr="00AF09D8">
        <w:rPr>
          <w:rFonts w:ascii="Century Gothic" w:hAnsi="Century Gothic" w:cs="Arial"/>
          <w:sz w:val="22"/>
          <w:szCs w:val="22"/>
        </w:rPr>
        <w:t>, find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580" w:dyaOrig="340" w14:anchorId="1BDF403C">
          <v:shape id="_x0000_i1052" type="#_x0000_t75" style="width:29pt;height:17.5pt" o:ole="">
            <v:imagedata r:id="rId75" o:title=""/>
          </v:shape>
          <o:OLEObject Type="Embed" ProgID="Equation.DSMT4" ShapeID="_x0000_i1052" DrawAspect="Content" ObjectID="_1640419777" r:id="rId76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1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2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6</w:t>
      </w:r>
      <w:r w:rsidR="004B0AAA" w:rsidRPr="00AF09D8">
        <w:rPr>
          <w:rFonts w:ascii="Century Gothic" w:hAnsi="Century Gothic" w:cs="Arial"/>
          <w:sz w:val="22"/>
          <w:szCs w:val="22"/>
        </w:rPr>
        <w:t>.  Name the intercepted arc for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260" w14:anchorId="1BDF403D">
          <v:shape id="_x0000_i1053" type="#_x0000_t75" style="width:35pt;height:13pt" o:ole="">
            <v:imagedata r:id="rId77" o:title=""/>
          </v:shape>
          <o:OLEObject Type="Embed" ProgID="Equation.DSMT4" ShapeID="_x0000_i1053" DrawAspect="Content" ObjectID="_1640419778" r:id="rId78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3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4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7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Find 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880" w:dyaOrig="260" w14:anchorId="1BDF403E">
          <v:shape id="_x0000_i1054" type="#_x0000_t75" style="width:44pt;height:13pt" o:ole="">
            <v:imagedata r:id="rId79" o:title=""/>
          </v:shape>
          <o:OLEObject Type="Embed" ProgID="Equation.DSMT4" ShapeID="_x0000_i1054" DrawAspect="Content" ObjectID="_1640419779" r:id="rId80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5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6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8</w:t>
      </w:r>
      <w:r w:rsidR="004B0AAA" w:rsidRPr="00AF09D8">
        <w:rPr>
          <w:rFonts w:ascii="Century Gothic" w:hAnsi="Century Gothic" w:cs="Arial"/>
          <w:sz w:val="22"/>
          <w:szCs w:val="22"/>
        </w:rPr>
        <w:t>.  If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3F">
          <v:shape id="_x0000_i1055" type="#_x0000_t75" style="width:68.5pt;height:15.5pt" o:ole="">
            <v:imagedata r:id="rId81" o:title=""/>
          </v:shape>
          <o:OLEObject Type="Embed" ProgID="Equation.DSMT4" ShapeID="_x0000_i1055" DrawAspect="Content" ObjectID="_1640419780" r:id="rId82"/>
        </w:objec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, find 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880" w:dyaOrig="260" w14:anchorId="1BDF4040">
          <v:shape id="_x0000_i1056" type="#_x0000_t75" style="width:44pt;height:13pt" o:ole="">
            <v:imagedata r:id="rId83" o:title=""/>
          </v:shape>
          <o:OLEObject Type="Embed" ProgID="Equation.DSMT4" ShapeID="_x0000_i1056" DrawAspect="Content" ObjectID="_1640419781" r:id="rId84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7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8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9</w:t>
      </w:r>
      <w:r w:rsidR="004B0AAA" w:rsidRPr="00AF09D8">
        <w:rPr>
          <w:rFonts w:ascii="Century Gothic" w:hAnsi="Century Gothic" w:cs="Arial"/>
          <w:sz w:val="22"/>
          <w:szCs w:val="22"/>
        </w:rPr>
        <w:t>.  Name an inscribed angle.</w:t>
      </w:r>
    </w:p>
    <w:p w14:paraId="1BDF4009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A" w14:textId="77777777" w:rsidR="00027179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40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If 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41">
          <v:shape id="_x0000_i1057" type="#_x0000_t75" style="width:68.5pt;height:15.5pt" o:ole="">
            <v:imagedata r:id="rId85" o:title=""/>
          </v:shape>
          <o:OLEObject Type="Embed" ProgID="Equation.DSMT4" ShapeID="_x0000_i1057" DrawAspect="Content" ObjectID="_1640419782" r:id="rId86"/>
        </w:object>
      </w:r>
      <w:r w:rsidR="003D71D9" w:rsidRPr="00AF09D8">
        <w:rPr>
          <w:rFonts w:ascii="Century Gothic" w:hAnsi="Century Gothic" w:cs="Arial"/>
          <w:sz w:val="22"/>
          <w:szCs w:val="22"/>
        </w:rPr>
        <w:t>, find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340" w14:anchorId="1BDF4042">
          <v:shape id="_x0000_i1058" type="#_x0000_t75" style="width:35pt;height:17pt" o:ole="">
            <v:imagedata r:id="rId87" o:title=""/>
          </v:shape>
          <o:OLEObject Type="Embed" ProgID="Equation.DSMT4" ShapeID="_x0000_i1058" DrawAspect="Content" ObjectID="_1640419783" r:id="rId88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sectPr w:rsidR="00027179" w:rsidRPr="00AF09D8" w:rsidSect="0056483F">
      <w:headerReference w:type="even" r:id="rId89"/>
      <w:headerReference w:type="default" r:id="rId90"/>
      <w:pgSz w:w="12240" w:h="15840"/>
      <w:pgMar w:top="720" w:right="720" w:bottom="34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6A2649" w14:textId="77777777" w:rsidR="00B30F73" w:rsidRDefault="00B30F73">
      <w:r>
        <w:separator/>
      </w:r>
    </w:p>
  </w:endnote>
  <w:endnote w:type="continuationSeparator" w:id="0">
    <w:p w14:paraId="21F55E04" w14:textId="77777777" w:rsidR="00B30F73" w:rsidRDefault="00B30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AD09F5" w14:textId="77777777" w:rsidR="00B30F73" w:rsidRDefault="00B30F73">
      <w:r>
        <w:separator/>
      </w:r>
    </w:p>
  </w:footnote>
  <w:footnote w:type="continuationSeparator" w:id="0">
    <w:p w14:paraId="03760781" w14:textId="77777777" w:rsidR="00B30F73" w:rsidRDefault="00B30F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DF4047" w14:textId="77777777" w:rsidR="00027179" w:rsidRDefault="00027179" w:rsidP="0053258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BDF4048" w14:textId="77777777" w:rsidR="00027179" w:rsidRDefault="00027179" w:rsidP="00A60F2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DF4049" w14:textId="77777777" w:rsidR="00027179" w:rsidRDefault="00027179">
    <w:pPr>
      <w:pStyle w:val="Header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F67"/>
    <w:rsid w:val="00015B8D"/>
    <w:rsid w:val="00027179"/>
    <w:rsid w:val="00027928"/>
    <w:rsid w:val="000779FB"/>
    <w:rsid w:val="00097FA9"/>
    <w:rsid w:val="000A7615"/>
    <w:rsid w:val="00135D5C"/>
    <w:rsid w:val="0015114E"/>
    <w:rsid w:val="00173EF5"/>
    <w:rsid w:val="00175FE2"/>
    <w:rsid w:val="00184B1D"/>
    <w:rsid w:val="001C0D3E"/>
    <w:rsid w:val="001D42E0"/>
    <w:rsid w:val="002064B8"/>
    <w:rsid w:val="00237E31"/>
    <w:rsid w:val="002C4333"/>
    <w:rsid w:val="002E581A"/>
    <w:rsid w:val="002F7E93"/>
    <w:rsid w:val="0032132F"/>
    <w:rsid w:val="00337F8F"/>
    <w:rsid w:val="00352D78"/>
    <w:rsid w:val="00364049"/>
    <w:rsid w:val="003938A6"/>
    <w:rsid w:val="003A390A"/>
    <w:rsid w:val="003B6B77"/>
    <w:rsid w:val="003D71D9"/>
    <w:rsid w:val="004248C2"/>
    <w:rsid w:val="0045267C"/>
    <w:rsid w:val="004869F4"/>
    <w:rsid w:val="00487EAC"/>
    <w:rsid w:val="004A2AD6"/>
    <w:rsid w:val="004A6861"/>
    <w:rsid w:val="004B0AAA"/>
    <w:rsid w:val="004B4BA9"/>
    <w:rsid w:val="004B77C7"/>
    <w:rsid w:val="004F4812"/>
    <w:rsid w:val="00532581"/>
    <w:rsid w:val="00533C6E"/>
    <w:rsid w:val="0056483F"/>
    <w:rsid w:val="005B777B"/>
    <w:rsid w:val="00663904"/>
    <w:rsid w:val="006C6CF0"/>
    <w:rsid w:val="007070FF"/>
    <w:rsid w:val="00773876"/>
    <w:rsid w:val="007B6D17"/>
    <w:rsid w:val="007D5A12"/>
    <w:rsid w:val="007D5B1E"/>
    <w:rsid w:val="007F3F4E"/>
    <w:rsid w:val="00811D4C"/>
    <w:rsid w:val="008244B2"/>
    <w:rsid w:val="00841034"/>
    <w:rsid w:val="00857C99"/>
    <w:rsid w:val="00867A34"/>
    <w:rsid w:val="00926E79"/>
    <w:rsid w:val="009822DA"/>
    <w:rsid w:val="00985D87"/>
    <w:rsid w:val="009D2315"/>
    <w:rsid w:val="009D67A7"/>
    <w:rsid w:val="009D7273"/>
    <w:rsid w:val="009F75E0"/>
    <w:rsid w:val="00A0684B"/>
    <w:rsid w:val="00A24EF1"/>
    <w:rsid w:val="00A304D7"/>
    <w:rsid w:val="00A403E8"/>
    <w:rsid w:val="00A425C8"/>
    <w:rsid w:val="00A60F28"/>
    <w:rsid w:val="00A91276"/>
    <w:rsid w:val="00AF09D8"/>
    <w:rsid w:val="00B10EEF"/>
    <w:rsid w:val="00B125F2"/>
    <w:rsid w:val="00B30F73"/>
    <w:rsid w:val="00B348E7"/>
    <w:rsid w:val="00B559A3"/>
    <w:rsid w:val="00B74DE9"/>
    <w:rsid w:val="00BE14AC"/>
    <w:rsid w:val="00C041E1"/>
    <w:rsid w:val="00C24F92"/>
    <w:rsid w:val="00C31852"/>
    <w:rsid w:val="00C31C97"/>
    <w:rsid w:val="00C46665"/>
    <w:rsid w:val="00C573C4"/>
    <w:rsid w:val="00C803A2"/>
    <w:rsid w:val="00CC4E6F"/>
    <w:rsid w:val="00CD0EFA"/>
    <w:rsid w:val="00CE7746"/>
    <w:rsid w:val="00D32F42"/>
    <w:rsid w:val="00D33C6C"/>
    <w:rsid w:val="00DB0F7D"/>
    <w:rsid w:val="00DC1DA3"/>
    <w:rsid w:val="00DC2E5B"/>
    <w:rsid w:val="00EB7A66"/>
    <w:rsid w:val="00EF3920"/>
    <w:rsid w:val="00EF4698"/>
    <w:rsid w:val="00F12CEF"/>
    <w:rsid w:val="00F546E4"/>
    <w:rsid w:val="00F82B5E"/>
    <w:rsid w:val="00FC3F67"/>
    <w:rsid w:val="00FC4853"/>
    <w:rsid w:val="00FF3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1BDF3FAE"/>
  <w15:chartTrackingRefBased/>
  <w15:docId w15:val="{47F47DB4-C0EC-4633-B9B9-9D58C72BC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4666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4666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0F28"/>
  </w:style>
  <w:style w:type="paragraph" w:styleId="BalloonText">
    <w:name w:val="Balloon Text"/>
    <w:basedOn w:val="Normal"/>
    <w:semiHidden/>
    <w:rsid w:val="004B4B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1.png"/><Relationship Id="rId68" Type="http://schemas.openxmlformats.org/officeDocument/2006/relationships/image" Target="media/image35.wmf"/><Relationship Id="rId84" Type="http://schemas.openxmlformats.org/officeDocument/2006/relationships/oleObject" Target="embeddings/oleObject32.bin"/><Relationship Id="rId89" Type="http://schemas.openxmlformats.org/officeDocument/2006/relationships/header" Target="header1.xml"/><Relationship Id="rId16" Type="http://schemas.openxmlformats.org/officeDocument/2006/relationships/image" Target="media/image5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53" Type="http://schemas.openxmlformats.org/officeDocument/2006/relationships/oleObject" Target="embeddings/oleObject19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7.bin"/><Relationship Id="rId79" Type="http://schemas.openxmlformats.org/officeDocument/2006/relationships/image" Target="media/image41.wmf"/><Relationship Id="rId5" Type="http://schemas.openxmlformats.org/officeDocument/2006/relationships/settings" Target="settings.xml"/><Relationship Id="rId90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oleObject" Target="embeddings/oleObject25.bin"/><Relationship Id="rId77" Type="http://schemas.openxmlformats.org/officeDocument/2006/relationships/image" Target="media/image40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4.wmf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image" Target="media/image22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4.png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6.png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microsoft.com/office/2007/relationships/hdphoto" Target="media/hdphoto1.wdp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3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image" Target="media/image18.png"/><Relationship Id="rId34" Type="http://schemas.openxmlformats.org/officeDocument/2006/relationships/image" Target="media/image14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8.bin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5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9BC96858024B409998339380EB5920" ma:contentTypeVersion="13" ma:contentTypeDescription="Create a new document." ma:contentTypeScope="" ma:versionID="765913a92c6223e4161dcec2f125c50f">
  <xsd:schema xmlns:xsd="http://www.w3.org/2001/XMLSchema" xmlns:xs="http://www.w3.org/2001/XMLSchema" xmlns:p="http://schemas.microsoft.com/office/2006/metadata/properties" xmlns:ns3="1ef1ae5f-38a0-4f8d-afdf-be4d266938c0" xmlns:ns4="0150ef3d-e645-4dfa-915b-8b34c6cc60e9" targetNamespace="http://schemas.microsoft.com/office/2006/metadata/properties" ma:root="true" ma:fieldsID="6146d9e6d3cab73f034cc4ee8d9a2439" ns3:_="" ns4:_="">
    <xsd:import namespace="1ef1ae5f-38a0-4f8d-afdf-be4d266938c0"/>
    <xsd:import namespace="0150ef3d-e645-4dfa-915b-8b34c6cc60e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f1ae5f-38a0-4f8d-afdf-be4d266938c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50ef3d-e645-4dfa-915b-8b34c6cc60e9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4C0C912-D533-4ED2-8430-61C19FC49E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ef1ae5f-38a0-4f8d-afdf-be4d266938c0"/>
    <ds:schemaRef ds:uri="0150ef3d-e645-4dfa-915b-8b34c6cc60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4DBA65B-EC9E-46F0-A26A-023FA991F88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E5BD44-C6BD-4A6E-A7F4-D497ABA607B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5</Words>
  <Characters>213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eresa</dc:creator>
  <cp:keywords/>
  <dc:description/>
  <cp:lastModifiedBy>Elizabeth Viland</cp:lastModifiedBy>
  <cp:revision>2</cp:revision>
  <cp:lastPrinted>2016-02-25T23:45:00Z</cp:lastPrinted>
  <dcterms:created xsi:type="dcterms:W3CDTF">2020-01-13T16:22:00Z</dcterms:created>
  <dcterms:modified xsi:type="dcterms:W3CDTF">2020-01-13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D9BC96858024B409998339380EB5920</vt:lpwstr>
  </property>
</Properties>
</file>